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9519EB" w14:textId="77777777" w:rsidR="00E76BA9" w:rsidRPr="00635432" w:rsidRDefault="00E76BA9" w:rsidP="00E76BA9">
      <w:pPr>
        <w:pStyle w:val="berschrift2"/>
        <w:numPr>
          <w:ilvl w:val="0"/>
          <w:numId w:val="0"/>
        </w:numPr>
      </w:pPr>
      <w:bookmarkStart w:id="0" w:name="_Toc201056224"/>
      <w:r>
        <w:t xml:space="preserve">2.2. </w:t>
      </w:r>
      <w:r w:rsidRPr="00635432">
        <w:t>Elektromagnetische Schwingungen</w:t>
      </w:r>
      <w:bookmarkEnd w:id="0"/>
    </w:p>
    <w:p w14:paraId="5B100D08" w14:textId="77777777" w:rsidR="00E76BA9" w:rsidRDefault="00E76BA9" w:rsidP="00E76BA9"/>
    <w:p w14:paraId="11D0E2BF" w14:textId="77777777" w:rsidR="00E76BA9" w:rsidRPr="00635432" w:rsidRDefault="00E76BA9" w:rsidP="00E76BA9">
      <w:pPr>
        <w:pStyle w:val="berschrift3"/>
        <w:numPr>
          <w:ilvl w:val="0"/>
          <w:numId w:val="0"/>
        </w:numPr>
      </w:pPr>
      <w:bookmarkStart w:id="1" w:name="_Toc201056225"/>
      <w:r>
        <w:t xml:space="preserve">2.2.1. </w:t>
      </w:r>
      <w:r w:rsidRPr="00635432">
        <w:t>Der Schwingkreis</w:t>
      </w:r>
      <w:bookmarkEnd w:id="1"/>
    </w:p>
    <w:p w14:paraId="15977003" w14:textId="77777777" w:rsidR="00E76BA9" w:rsidRDefault="00E76BA9" w:rsidP="00E76BA9">
      <w:r>
        <w:rPr>
          <w:noProof/>
        </w:rPr>
        <w:drawing>
          <wp:anchor distT="0" distB="0" distL="114300" distR="114300" simplePos="0" relativeHeight="251664384" behindDoc="0" locked="0" layoutInCell="1" allowOverlap="1" wp14:anchorId="2E873DE6" wp14:editId="1E6422E5">
            <wp:simplePos x="0" y="0"/>
            <wp:positionH relativeFrom="column">
              <wp:posOffset>4210685</wp:posOffset>
            </wp:positionH>
            <wp:positionV relativeFrom="paragraph">
              <wp:posOffset>36195</wp:posOffset>
            </wp:positionV>
            <wp:extent cx="1423035" cy="1295400"/>
            <wp:effectExtent l="0" t="0" r="5715" b="0"/>
            <wp:wrapSquare wrapText="bothSides"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77" t="11029" r="12418" b="91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B0E686" w14:textId="77777777" w:rsidR="00E76BA9" w:rsidRDefault="00E76BA9" w:rsidP="00E76BA9">
      <w:pPr>
        <w:pStyle w:val="Merksatz"/>
      </w:pPr>
      <w:r>
        <w:rPr>
          <w:rFonts w:ascii="Marlett" w:hAnsi="Marlett"/>
        </w:rPr>
        <w:t></w:t>
      </w:r>
      <w:r>
        <w:t xml:space="preserve">Eine ELEKTROMAGNETISCHE SCHWINGUNG ist eine zeitlich periodische Änderung der Stärke des elektrischen und des magnetischen Feldes an einem </w:t>
      </w:r>
      <w:r w:rsidR="000E667F">
        <w:t>vorgegebenen</w:t>
      </w:r>
      <w:r>
        <w:t xml:space="preserve"> Ort.</w:t>
      </w:r>
    </w:p>
    <w:p w14:paraId="36888ECD" w14:textId="77777777" w:rsidR="00E76BA9" w:rsidRDefault="00E76BA9" w:rsidP="00E76BA9"/>
    <w:p w14:paraId="2FDB2C82" w14:textId="77777777" w:rsidR="00E76BA9" w:rsidRDefault="00E76BA9" w:rsidP="00E76BA9">
      <w:pPr>
        <w:jc w:val="both"/>
      </w:pPr>
      <w:r w:rsidRPr="00E32BFB">
        <w:t>Als Schwingkreis bezeichnet man im einfachsten Fall eine Anordnung eines Kondensators und einer Spule in einem geschlossenen Stromkreis</w:t>
      </w:r>
      <w:r>
        <w:t>.</w:t>
      </w:r>
    </w:p>
    <w:p w14:paraId="06474F7F" w14:textId="4595F642" w:rsidR="00E76BA9" w:rsidRDefault="00E76BA9" w:rsidP="00E76BA9"/>
    <w:tbl>
      <w:tblPr>
        <w:tblStyle w:val="Tabellenraster"/>
        <w:tblW w:w="8075" w:type="dxa"/>
        <w:tblLook w:val="04A0" w:firstRow="1" w:lastRow="0" w:firstColumn="1" w:lastColumn="0" w:noHBand="0" w:noVBand="1"/>
      </w:tblPr>
      <w:tblGrid>
        <w:gridCol w:w="862"/>
        <w:gridCol w:w="1736"/>
        <w:gridCol w:w="2642"/>
        <w:gridCol w:w="2835"/>
      </w:tblGrid>
      <w:tr w:rsidR="002E4BB6" w14:paraId="7921D348" w14:textId="77777777" w:rsidTr="004A5E10">
        <w:tc>
          <w:tcPr>
            <w:tcW w:w="862" w:type="dxa"/>
          </w:tcPr>
          <w:p w14:paraId="2DFCC893" w14:textId="65A8BA86" w:rsidR="002E4BB6" w:rsidRDefault="002E4BB6" w:rsidP="00E76BA9">
            <w:r>
              <w:t>t</w:t>
            </w:r>
          </w:p>
        </w:tc>
        <w:tc>
          <w:tcPr>
            <w:tcW w:w="1736" w:type="dxa"/>
          </w:tcPr>
          <w:p w14:paraId="55A77B01" w14:textId="77777777" w:rsidR="002E4BB6" w:rsidRDefault="002E4BB6" w:rsidP="00315761">
            <w:pPr>
              <w:jc w:val="center"/>
            </w:pPr>
          </w:p>
        </w:tc>
        <w:tc>
          <w:tcPr>
            <w:tcW w:w="2642" w:type="dxa"/>
          </w:tcPr>
          <w:p w14:paraId="1526B9C5" w14:textId="3F686470" w:rsidR="002E4BB6" w:rsidRDefault="002E4BB6" w:rsidP="00E76BA9">
            <w:r>
              <w:t>Kondensator</w:t>
            </w:r>
          </w:p>
        </w:tc>
        <w:tc>
          <w:tcPr>
            <w:tcW w:w="2835" w:type="dxa"/>
          </w:tcPr>
          <w:p w14:paraId="09B17D55" w14:textId="67D18DEB" w:rsidR="002E4BB6" w:rsidRDefault="002E4BB6" w:rsidP="00E76BA9">
            <w:r>
              <w:t>Spule</w:t>
            </w:r>
          </w:p>
        </w:tc>
      </w:tr>
      <w:tr w:rsidR="002E4BB6" w14:paraId="0CE5002C" w14:textId="77777777" w:rsidTr="004A5E10">
        <w:tc>
          <w:tcPr>
            <w:tcW w:w="862" w:type="dxa"/>
          </w:tcPr>
          <w:p w14:paraId="52E9169D" w14:textId="076A241D" w:rsidR="002E4BB6" w:rsidRDefault="002E4BB6" w:rsidP="00E76BA9">
            <w:r>
              <w:t>t = 0</w:t>
            </w:r>
          </w:p>
        </w:tc>
        <w:tc>
          <w:tcPr>
            <w:tcW w:w="1736" w:type="dxa"/>
          </w:tcPr>
          <w:p w14:paraId="53157461" w14:textId="1E97A42A" w:rsidR="002E4BB6" w:rsidRDefault="002E4BB6" w:rsidP="0031576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A818F5D" wp14:editId="1765ADCB">
                  <wp:extent cx="781050" cy="1533360"/>
                  <wp:effectExtent l="0" t="0" r="0" b="0"/>
                  <wp:docPr id="2" name="Grafik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>
                            <a:clrChange>
                              <a:clrFrom>
                                <a:srgbClr val="CCFFCC"/>
                              </a:clrFrom>
                              <a:clrTo>
                                <a:srgbClr val="CCFFC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465" t="9230" r="75843" b="41057"/>
                          <a:stretch/>
                        </pic:blipFill>
                        <pic:spPr bwMode="auto">
                          <a:xfrm>
                            <a:off x="0" y="0"/>
                            <a:ext cx="781182" cy="1533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2" w:type="dxa"/>
          </w:tcPr>
          <w:p w14:paraId="791E83ED" w14:textId="5D0C111D" w:rsidR="002E4BB6" w:rsidRDefault="002E4BB6" w:rsidP="002E4BB6">
            <w:pPr>
              <w:jc w:val="both"/>
            </w:pPr>
            <w:r w:rsidRPr="005C7CD8">
              <w:rPr>
                <w:szCs w:val="22"/>
              </w:rPr>
              <w:t>Der Kondensator ist auf die maximale Spannung U</w:t>
            </w:r>
            <w:r w:rsidRPr="005C7CD8">
              <w:rPr>
                <w:szCs w:val="22"/>
                <w:vertAlign w:val="subscript"/>
              </w:rPr>
              <w:t>C</w:t>
            </w:r>
            <w:r w:rsidRPr="005C7CD8">
              <w:rPr>
                <w:szCs w:val="22"/>
              </w:rPr>
              <w:t xml:space="preserve"> aufgeladen. Er </w:t>
            </w:r>
            <w:r w:rsidR="00452074">
              <w:rPr>
                <w:szCs w:val="22"/>
              </w:rPr>
              <w:t>besitzt</w:t>
            </w:r>
            <w:r w:rsidRPr="005C7CD8">
              <w:rPr>
                <w:szCs w:val="22"/>
              </w:rPr>
              <w:t xml:space="preserve"> die elektrische Energie</w:t>
            </w:r>
            <w:r w:rsidR="005C7CD8">
              <w:rPr>
                <w:szCs w:val="22"/>
              </w:rPr>
              <w:t xml:space="preserve"> </w:t>
            </w:r>
            <w:r w:rsidR="005C7CD8" w:rsidRPr="005C7CD8">
              <w:rPr>
                <w:position w:val="-22"/>
                <w:szCs w:val="22"/>
              </w:rPr>
              <w:object w:dxaOrig="1120" w:dyaOrig="580" w14:anchorId="5DD59A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71" type="#_x0000_t75" style="width:56.25pt;height:29.25pt" o:ole="">
                  <v:imagedata r:id="rId10" o:title=""/>
                </v:shape>
                <o:OLEObject Type="Embed" ProgID="Equation.DSMT4" ShapeID="_x0000_i1471" DrawAspect="Content" ObjectID="_1645967240" r:id="rId11"/>
              </w:object>
            </w:r>
            <w:r w:rsidR="005C7CD8">
              <w:t>.</w:t>
            </w:r>
          </w:p>
        </w:tc>
        <w:tc>
          <w:tcPr>
            <w:tcW w:w="2835" w:type="dxa"/>
          </w:tcPr>
          <w:p w14:paraId="6BA103FE" w14:textId="4FCBB318" w:rsidR="00315761" w:rsidRDefault="00315761" w:rsidP="00315761">
            <w:pPr>
              <w:jc w:val="both"/>
              <w:rPr>
                <w:szCs w:val="22"/>
              </w:rPr>
            </w:pPr>
            <w:r w:rsidRPr="00315761">
              <w:rPr>
                <w:szCs w:val="22"/>
              </w:rPr>
              <w:t>In der Spule</w:t>
            </w:r>
            <w:r>
              <w:rPr>
                <w:szCs w:val="22"/>
              </w:rPr>
              <w:t xml:space="preserve"> fließt kein Strom und damit </w:t>
            </w:r>
            <w:r w:rsidRPr="00315761">
              <w:rPr>
                <w:szCs w:val="22"/>
              </w:rPr>
              <w:t>besteht kein magnetisches Feld.</w:t>
            </w:r>
          </w:p>
          <w:p w14:paraId="22B8215F" w14:textId="36755D5D" w:rsidR="002E4BB6" w:rsidRPr="00315761" w:rsidRDefault="00315761" w:rsidP="00315761">
            <w:pPr>
              <w:jc w:val="both"/>
              <w:rPr>
                <w:szCs w:val="22"/>
              </w:rPr>
            </w:pPr>
            <w:r w:rsidRPr="00315761">
              <w:rPr>
                <w:position w:val="-12"/>
                <w:szCs w:val="22"/>
              </w:rPr>
              <w:object w:dxaOrig="740" w:dyaOrig="340" w14:anchorId="58B34831">
                <v:shape id="_x0000_i1472" type="#_x0000_t75" style="width:36.75pt;height:17.25pt" o:ole="">
                  <v:imagedata r:id="rId12" o:title=""/>
                </v:shape>
                <o:OLEObject Type="Embed" ProgID="Equation.DSMT4" ShapeID="_x0000_i1472" DrawAspect="Content" ObjectID="_1645967241" r:id="rId13"/>
              </w:object>
            </w:r>
          </w:p>
        </w:tc>
      </w:tr>
      <w:tr w:rsidR="00315761" w14:paraId="0FE4F573" w14:textId="77777777" w:rsidTr="004A5E10">
        <w:tc>
          <w:tcPr>
            <w:tcW w:w="862" w:type="dxa"/>
          </w:tcPr>
          <w:p w14:paraId="206F63D2" w14:textId="4B292589" w:rsidR="00315761" w:rsidRDefault="00315761" w:rsidP="00E76BA9">
            <w:r w:rsidRPr="005C7CD8">
              <w:rPr>
                <w:position w:val="-22"/>
                <w:szCs w:val="22"/>
              </w:rPr>
              <w:object w:dxaOrig="639" w:dyaOrig="580" w14:anchorId="0B7EC3C8">
                <v:shape id="_x0000_i1473" type="#_x0000_t75" style="width:32.25pt;height:29.25pt" o:ole="">
                  <v:imagedata r:id="rId14" o:title=""/>
                </v:shape>
                <o:OLEObject Type="Embed" ProgID="Equation.DSMT4" ShapeID="_x0000_i1473" DrawAspect="Content" ObjectID="_1645967242" r:id="rId15"/>
              </w:object>
            </w:r>
          </w:p>
        </w:tc>
        <w:tc>
          <w:tcPr>
            <w:tcW w:w="1736" w:type="dxa"/>
          </w:tcPr>
          <w:p w14:paraId="6C552157" w14:textId="4F539907" w:rsidR="00315761" w:rsidRDefault="00315761" w:rsidP="0031576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52280A0" wp14:editId="27AD6739">
                  <wp:extent cx="828675" cy="1551940"/>
                  <wp:effectExtent l="0" t="0" r="0" b="0"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>
                            <a:clrChange>
                              <a:clrFrom>
                                <a:srgbClr val="CCFFCC"/>
                              </a:clrFrom>
                              <a:clrTo>
                                <a:srgbClr val="CCFFC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666" t="9230" r="57741" b="40440"/>
                          <a:stretch/>
                        </pic:blipFill>
                        <pic:spPr bwMode="auto">
                          <a:xfrm>
                            <a:off x="0" y="0"/>
                            <a:ext cx="829065" cy="1552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2" w:type="dxa"/>
          </w:tcPr>
          <w:p w14:paraId="033845D8" w14:textId="32F978DA" w:rsidR="00315761" w:rsidRDefault="00315761" w:rsidP="002E4BB6">
            <w:pPr>
              <w:jc w:val="both"/>
              <w:rPr>
                <w:szCs w:val="22"/>
              </w:rPr>
            </w:pPr>
            <w:r w:rsidRPr="00315761">
              <w:rPr>
                <w:szCs w:val="22"/>
              </w:rPr>
              <w:t>Der Kondensator wird vollständig entladen</w:t>
            </w:r>
            <w:r>
              <w:rPr>
                <w:szCs w:val="22"/>
              </w:rPr>
              <w:t xml:space="preserve"> (U</w:t>
            </w:r>
            <w:r w:rsidR="00452074">
              <w:rPr>
                <w:szCs w:val="22"/>
                <w:vertAlign w:val="subscript"/>
              </w:rPr>
              <w:t>C</w:t>
            </w:r>
            <w:r>
              <w:rPr>
                <w:szCs w:val="22"/>
              </w:rPr>
              <w:t xml:space="preserve"> = 0)</w:t>
            </w:r>
            <w:r w:rsidRPr="00315761">
              <w:rPr>
                <w:szCs w:val="22"/>
              </w:rPr>
              <w:t>. Dabei steigt die Stromstärke allmählich an (</w:t>
            </w:r>
            <w:proofErr w:type="spellStart"/>
            <w:r w:rsidRPr="00315761">
              <w:rPr>
                <w:szCs w:val="22"/>
              </w:rPr>
              <w:t>Lenzsche</w:t>
            </w:r>
            <w:proofErr w:type="spellEnd"/>
            <w:r w:rsidRPr="00315761">
              <w:rPr>
                <w:szCs w:val="22"/>
              </w:rPr>
              <w:t xml:space="preserve"> Regel).</w:t>
            </w:r>
          </w:p>
          <w:p w14:paraId="18ECED56" w14:textId="71736F79" w:rsidR="00315761" w:rsidRPr="00315761" w:rsidRDefault="00315761" w:rsidP="002E4BB6">
            <w:pPr>
              <w:jc w:val="both"/>
              <w:rPr>
                <w:szCs w:val="22"/>
              </w:rPr>
            </w:pPr>
            <w:r w:rsidRPr="00315761">
              <w:rPr>
                <w:position w:val="-10"/>
                <w:szCs w:val="22"/>
              </w:rPr>
              <w:object w:dxaOrig="600" w:dyaOrig="320" w14:anchorId="562BFDC7">
                <v:shape id="_x0000_i1474" type="#_x0000_t75" style="width:30pt;height:15.75pt" o:ole="">
                  <v:imagedata r:id="rId16" o:title=""/>
                </v:shape>
                <o:OLEObject Type="Embed" ProgID="Equation.DSMT4" ShapeID="_x0000_i1474" DrawAspect="Content" ObjectID="_1645967243" r:id="rId17"/>
              </w:object>
            </w:r>
          </w:p>
        </w:tc>
        <w:tc>
          <w:tcPr>
            <w:tcW w:w="2835" w:type="dxa"/>
          </w:tcPr>
          <w:p w14:paraId="1C5CC1BD" w14:textId="65A6C6D7" w:rsidR="00315761" w:rsidRPr="00315761" w:rsidRDefault="00315761" w:rsidP="00315761">
            <w:pPr>
              <w:jc w:val="both"/>
              <w:rPr>
                <w:szCs w:val="22"/>
              </w:rPr>
            </w:pPr>
            <w:r w:rsidRPr="00315761">
              <w:rPr>
                <w:szCs w:val="22"/>
              </w:rPr>
              <w:t>Durch den Stromfluss entsteht um die Spule ein magnetisches Feld.</w:t>
            </w:r>
            <w:r>
              <w:rPr>
                <w:szCs w:val="22"/>
              </w:rPr>
              <w:t xml:space="preserve"> Dieses </w:t>
            </w:r>
            <w:r w:rsidR="00452074">
              <w:rPr>
                <w:szCs w:val="22"/>
              </w:rPr>
              <w:t>besitzt</w:t>
            </w:r>
            <w:r>
              <w:rPr>
                <w:szCs w:val="22"/>
              </w:rPr>
              <w:t xml:space="preserve"> die magnetische Energie</w:t>
            </w:r>
          </w:p>
          <w:p w14:paraId="5459B0EA" w14:textId="612E3399" w:rsidR="00315761" w:rsidRPr="00315761" w:rsidRDefault="00315761" w:rsidP="00315761">
            <w:pPr>
              <w:jc w:val="both"/>
              <w:rPr>
                <w:szCs w:val="22"/>
              </w:rPr>
            </w:pPr>
            <w:r w:rsidRPr="00315761">
              <w:rPr>
                <w:position w:val="-22"/>
                <w:szCs w:val="22"/>
              </w:rPr>
              <w:object w:dxaOrig="1140" w:dyaOrig="580" w14:anchorId="3FF2B3B5">
                <v:shape id="_x0000_i1475" type="#_x0000_t75" style="width:57pt;height:29.25pt" o:ole="">
                  <v:imagedata r:id="rId18" o:title=""/>
                </v:shape>
                <o:OLEObject Type="Embed" ProgID="Equation.DSMT4" ShapeID="_x0000_i1475" DrawAspect="Content" ObjectID="_1645967244" r:id="rId19"/>
              </w:object>
            </w:r>
            <w:r>
              <w:rPr>
                <w:szCs w:val="22"/>
              </w:rPr>
              <w:t>.</w:t>
            </w:r>
          </w:p>
        </w:tc>
      </w:tr>
      <w:tr w:rsidR="00315761" w14:paraId="2D14F0F2" w14:textId="77777777" w:rsidTr="004A5E10">
        <w:tc>
          <w:tcPr>
            <w:tcW w:w="862" w:type="dxa"/>
          </w:tcPr>
          <w:p w14:paraId="6911FB34" w14:textId="0B63D64A" w:rsidR="00315761" w:rsidRDefault="00315761" w:rsidP="00E76BA9">
            <w:pPr>
              <w:rPr>
                <w:szCs w:val="22"/>
              </w:rPr>
            </w:pPr>
            <w:r w:rsidRPr="005C7CD8">
              <w:rPr>
                <w:position w:val="-22"/>
                <w:szCs w:val="22"/>
              </w:rPr>
              <w:object w:dxaOrig="620" w:dyaOrig="580" w14:anchorId="116AD49A">
                <v:shape id="_x0000_i1476" type="#_x0000_t75" style="width:30.75pt;height:29.25pt" o:ole="">
                  <v:imagedata r:id="rId20" o:title=""/>
                </v:shape>
                <o:OLEObject Type="Embed" ProgID="Equation.DSMT4" ShapeID="_x0000_i1476" DrawAspect="Content" ObjectID="_1645967245" r:id="rId21"/>
              </w:object>
            </w:r>
          </w:p>
        </w:tc>
        <w:tc>
          <w:tcPr>
            <w:tcW w:w="1736" w:type="dxa"/>
          </w:tcPr>
          <w:p w14:paraId="71DEEF60" w14:textId="5BBA4751" w:rsidR="00315761" w:rsidRDefault="00946975" w:rsidP="0031576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44EC426" wp14:editId="2CC7917D">
                  <wp:extent cx="742950" cy="1532890"/>
                  <wp:effectExtent l="0" t="0" r="0" b="0"/>
                  <wp:docPr id="4" name="Grafik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>
                            <a:clrChange>
                              <a:clrFrom>
                                <a:srgbClr val="CCFFCC"/>
                              </a:clrFrom>
                              <a:clrTo>
                                <a:srgbClr val="CCFFC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688" t="9230" r="42332" b="41057"/>
                          <a:stretch/>
                        </pic:blipFill>
                        <pic:spPr bwMode="auto">
                          <a:xfrm>
                            <a:off x="0" y="0"/>
                            <a:ext cx="743303" cy="1533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2" w:type="dxa"/>
          </w:tcPr>
          <w:p w14:paraId="09FFBF5F" w14:textId="417541E9" w:rsidR="00946975" w:rsidRPr="00946975" w:rsidRDefault="00946975" w:rsidP="00946975">
            <w:pPr>
              <w:jc w:val="both"/>
              <w:rPr>
                <w:szCs w:val="22"/>
              </w:rPr>
            </w:pPr>
            <w:r w:rsidRPr="00946975">
              <w:rPr>
                <w:szCs w:val="22"/>
              </w:rPr>
              <w:t xml:space="preserve">Durch die </w:t>
            </w:r>
            <w:r>
              <w:rPr>
                <w:szCs w:val="22"/>
              </w:rPr>
              <w:t>Selbsti</w:t>
            </w:r>
            <w:r w:rsidRPr="00946975">
              <w:rPr>
                <w:szCs w:val="22"/>
              </w:rPr>
              <w:t>nduktion in der Spule entsteht eine Spannung, d</w:t>
            </w:r>
            <w:r w:rsidR="00452074">
              <w:rPr>
                <w:szCs w:val="22"/>
              </w:rPr>
              <w:t>ie</w:t>
            </w:r>
            <w:r w:rsidRPr="00946975">
              <w:rPr>
                <w:szCs w:val="22"/>
              </w:rPr>
              <w:t xml:space="preserve"> zu einer entgegengesetzten Aufladung des Kondensators führt.</w:t>
            </w:r>
          </w:p>
          <w:p w14:paraId="10922EE3" w14:textId="72ED79EC" w:rsidR="00315761" w:rsidRPr="00315761" w:rsidRDefault="00946975" w:rsidP="00946975">
            <w:pPr>
              <w:jc w:val="both"/>
              <w:rPr>
                <w:szCs w:val="22"/>
              </w:rPr>
            </w:pPr>
            <w:r w:rsidRPr="005C7CD8">
              <w:rPr>
                <w:position w:val="-22"/>
                <w:szCs w:val="22"/>
              </w:rPr>
              <w:object w:dxaOrig="1120" w:dyaOrig="580" w14:anchorId="6629F6C9">
                <v:shape id="_x0000_i1477" type="#_x0000_t75" style="width:56.25pt;height:29.25pt" o:ole="">
                  <v:imagedata r:id="rId10" o:title=""/>
                </v:shape>
                <o:OLEObject Type="Embed" ProgID="Equation.DSMT4" ShapeID="_x0000_i1477" DrawAspect="Content" ObjectID="_1645967246" r:id="rId22"/>
              </w:object>
            </w:r>
          </w:p>
        </w:tc>
        <w:tc>
          <w:tcPr>
            <w:tcW w:w="2835" w:type="dxa"/>
          </w:tcPr>
          <w:p w14:paraId="6D89E192" w14:textId="77777777" w:rsidR="00946975" w:rsidRDefault="00946975" w:rsidP="00946975">
            <w:pPr>
              <w:jc w:val="both"/>
              <w:rPr>
                <w:szCs w:val="22"/>
              </w:rPr>
            </w:pPr>
            <w:r w:rsidRPr="00315761">
              <w:rPr>
                <w:szCs w:val="22"/>
              </w:rPr>
              <w:t>In der Spule</w:t>
            </w:r>
            <w:r>
              <w:rPr>
                <w:szCs w:val="22"/>
              </w:rPr>
              <w:t xml:space="preserve"> fließt kein Strom und damit </w:t>
            </w:r>
            <w:r w:rsidRPr="00315761">
              <w:rPr>
                <w:szCs w:val="22"/>
              </w:rPr>
              <w:t>besteht kein magnetisches Feld.</w:t>
            </w:r>
          </w:p>
          <w:p w14:paraId="531D7B6D" w14:textId="5D9F9D6A" w:rsidR="00315761" w:rsidRPr="00315761" w:rsidRDefault="00946975" w:rsidP="00946975">
            <w:pPr>
              <w:jc w:val="both"/>
              <w:rPr>
                <w:szCs w:val="22"/>
              </w:rPr>
            </w:pPr>
            <w:r w:rsidRPr="00315761">
              <w:rPr>
                <w:position w:val="-12"/>
                <w:szCs w:val="22"/>
              </w:rPr>
              <w:object w:dxaOrig="740" w:dyaOrig="340" w14:anchorId="179FEE69">
                <v:shape id="_x0000_i1478" type="#_x0000_t75" style="width:36.75pt;height:17.25pt" o:ole="">
                  <v:imagedata r:id="rId12" o:title=""/>
                </v:shape>
                <o:OLEObject Type="Embed" ProgID="Equation.DSMT4" ShapeID="_x0000_i1478" DrawAspect="Content" ObjectID="_1645967247" r:id="rId23"/>
              </w:object>
            </w:r>
          </w:p>
        </w:tc>
      </w:tr>
      <w:tr w:rsidR="00946975" w14:paraId="46487380" w14:textId="77777777" w:rsidTr="004A5E10">
        <w:tc>
          <w:tcPr>
            <w:tcW w:w="862" w:type="dxa"/>
          </w:tcPr>
          <w:p w14:paraId="72161C6E" w14:textId="7C7CC61C" w:rsidR="00946975" w:rsidRDefault="00946975" w:rsidP="00E76BA9">
            <w:pPr>
              <w:rPr>
                <w:szCs w:val="22"/>
              </w:rPr>
            </w:pPr>
            <w:r w:rsidRPr="005C7CD8">
              <w:rPr>
                <w:position w:val="-22"/>
                <w:szCs w:val="22"/>
              </w:rPr>
              <w:object w:dxaOrig="639" w:dyaOrig="580" w14:anchorId="42E8DDA3">
                <v:shape id="_x0000_i1479" type="#_x0000_t75" style="width:32.25pt;height:29.25pt" o:ole="">
                  <v:imagedata r:id="rId24" o:title=""/>
                </v:shape>
                <o:OLEObject Type="Embed" ProgID="Equation.DSMT4" ShapeID="_x0000_i1479" DrawAspect="Content" ObjectID="_1645967248" r:id="rId25"/>
              </w:object>
            </w:r>
          </w:p>
        </w:tc>
        <w:tc>
          <w:tcPr>
            <w:tcW w:w="1736" w:type="dxa"/>
          </w:tcPr>
          <w:p w14:paraId="554D9A9A" w14:textId="4E0AB47E" w:rsidR="00946975" w:rsidRDefault="00946975" w:rsidP="00315761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BBB1760" wp14:editId="237C69EF">
                  <wp:extent cx="809450" cy="1581150"/>
                  <wp:effectExtent l="0" t="0" r="0" b="0"/>
                  <wp:docPr id="5" name="Grafik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>
                            <a:clrChange>
                              <a:clrFrom>
                                <a:srgbClr val="CCFFCC"/>
                              </a:clrFrom>
                              <a:clrTo>
                                <a:srgbClr val="CCFFC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166" t="9230" r="24601" b="39488"/>
                          <a:stretch/>
                        </pic:blipFill>
                        <pic:spPr bwMode="auto">
                          <a:xfrm>
                            <a:off x="0" y="0"/>
                            <a:ext cx="809906" cy="1582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2" w:type="dxa"/>
          </w:tcPr>
          <w:p w14:paraId="47520F24" w14:textId="77777777" w:rsidR="00946975" w:rsidRPr="00946975" w:rsidRDefault="00946975" w:rsidP="00946975">
            <w:pPr>
              <w:jc w:val="both"/>
              <w:rPr>
                <w:szCs w:val="22"/>
              </w:rPr>
            </w:pPr>
            <w:r w:rsidRPr="00946975">
              <w:rPr>
                <w:szCs w:val="22"/>
              </w:rPr>
              <w:t>Der Kondensator entlädt sich in umgekehrter Richtung.</w:t>
            </w:r>
          </w:p>
          <w:p w14:paraId="1D30DC7D" w14:textId="357E75AE" w:rsidR="00946975" w:rsidRPr="00946975" w:rsidRDefault="00946975" w:rsidP="00946975">
            <w:pPr>
              <w:jc w:val="both"/>
              <w:rPr>
                <w:szCs w:val="22"/>
              </w:rPr>
            </w:pPr>
            <w:r w:rsidRPr="00315761">
              <w:rPr>
                <w:position w:val="-10"/>
                <w:szCs w:val="22"/>
              </w:rPr>
              <w:object w:dxaOrig="600" w:dyaOrig="320" w14:anchorId="5432A205">
                <v:shape id="_x0000_i1480" type="#_x0000_t75" style="width:30pt;height:15.75pt" o:ole="">
                  <v:imagedata r:id="rId16" o:title=""/>
                </v:shape>
                <o:OLEObject Type="Embed" ProgID="Equation.DSMT4" ShapeID="_x0000_i1480" DrawAspect="Content" ObjectID="_1645967249" r:id="rId26"/>
              </w:object>
            </w:r>
          </w:p>
        </w:tc>
        <w:tc>
          <w:tcPr>
            <w:tcW w:w="2835" w:type="dxa"/>
          </w:tcPr>
          <w:p w14:paraId="69A7BF1C" w14:textId="515FADB7" w:rsidR="00946975" w:rsidRPr="00946975" w:rsidRDefault="00946975" w:rsidP="00946975">
            <w:pPr>
              <w:jc w:val="both"/>
              <w:rPr>
                <w:szCs w:val="22"/>
              </w:rPr>
            </w:pPr>
            <w:r w:rsidRPr="00946975">
              <w:rPr>
                <w:szCs w:val="22"/>
              </w:rPr>
              <w:t>Dadurch entsteht in der Spule wieder ein Magnetfeld</w:t>
            </w:r>
            <w:r>
              <w:rPr>
                <w:szCs w:val="22"/>
              </w:rPr>
              <w:t xml:space="preserve"> welches zu dem bei </w:t>
            </w:r>
            <w:r w:rsidRPr="005C7CD8">
              <w:rPr>
                <w:position w:val="-22"/>
                <w:szCs w:val="22"/>
              </w:rPr>
              <w:object w:dxaOrig="639" w:dyaOrig="580" w14:anchorId="637438E8">
                <v:shape id="_x0000_i1481" type="#_x0000_t75" style="width:32.25pt;height:29.25pt" o:ole="">
                  <v:imagedata r:id="rId14" o:title=""/>
                </v:shape>
                <o:OLEObject Type="Embed" ProgID="Equation.DSMT4" ShapeID="_x0000_i1481" DrawAspect="Content" ObjectID="_1645967250" r:id="rId27"/>
              </w:object>
            </w:r>
            <w:r>
              <w:rPr>
                <w:szCs w:val="22"/>
              </w:rPr>
              <w:t xml:space="preserve"> entgegengesetzt gerichtet ist</w:t>
            </w:r>
            <w:r w:rsidRPr="00946975">
              <w:rPr>
                <w:szCs w:val="22"/>
              </w:rPr>
              <w:t>.</w:t>
            </w:r>
          </w:p>
          <w:p w14:paraId="76877961" w14:textId="3FC2C87B" w:rsidR="00946975" w:rsidRPr="00315761" w:rsidRDefault="00946975" w:rsidP="00946975">
            <w:pPr>
              <w:jc w:val="both"/>
              <w:rPr>
                <w:szCs w:val="22"/>
              </w:rPr>
            </w:pPr>
            <w:r w:rsidRPr="00315761">
              <w:rPr>
                <w:position w:val="-22"/>
                <w:szCs w:val="22"/>
              </w:rPr>
              <w:object w:dxaOrig="1140" w:dyaOrig="580" w14:anchorId="1026E8EF">
                <v:shape id="_x0000_i1482" type="#_x0000_t75" style="width:57pt;height:29.25pt" o:ole="">
                  <v:imagedata r:id="rId18" o:title=""/>
                </v:shape>
                <o:OLEObject Type="Embed" ProgID="Equation.DSMT4" ShapeID="_x0000_i1482" DrawAspect="Content" ObjectID="_1645967251" r:id="rId28"/>
              </w:object>
            </w:r>
          </w:p>
        </w:tc>
      </w:tr>
    </w:tbl>
    <w:p w14:paraId="25151E97" w14:textId="154C2504" w:rsidR="002E4BB6" w:rsidRDefault="002E4BB6" w:rsidP="00E76BA9"/>
    <w:p w14:paraId="2D92AD58" w14:textId="3DCCD42B" w:rsidR="009C20A2" w:rsidRDefault="009C20A2" w:rsidP="009C20A2"/>
    <w:p w14:paraId="75F4402C" w14:textId="364ECDEC" w:rsidR="004A5E10" w:rsidRDefault="004A5E10" w:rsidP="009C20A2"/>
    <w:p w14:paraId="083EACFB" w14:textId="77777777" w:rsidR="004A5E10" w:rsidRDefault="004A5E10" w:rsidP="009C20A2"/>
    <w:tbl>
      <w:tblPr>
        <w:tblStyle w:val="Tabellenraster"/>
        <w:tblW w:w="8075" w:type="dxa"/>
        <w:tblLook w:val="04A0" w:firstRow="1" w:lastRow="0" w:firstColumn="1" w:lastColumn="0" w:noHBand="0" w:noVBand="1"/>
      </w:tblPr>
      <w:tblGrid>
        <w:gridCol w:w="855"/>
        <w:gridCol w:w="1737"/>
        <w:gridCol w:w="2790"/>
        <w:gridCol w:w="2693"/>
      </w:tblGrid>
      <w:tr w:rsidR="009C20A2" w14:paraId="52B28DE1" w14:textId="77777777" w:rsidTr="004A5E10">
        <w:tc>
          <w:tcPr>
            <w:tcW w:w="855" w:type="dxa"/>
          </w:tcPr>
          <w:p w14:paraId="6F10DBC3" w14:textId="77777777" w:rsidR="009C20A2" w:rsidRDefault="009C20A2" w:rsidP="004D6A70">
            <w:r>
              <w:lastRenderedPageBreak/>
              <w:t>t</w:t>
            </w:r>
          </w:p>
        </w:tc>
        <w:tc>
          <w:tcPr>
            <w:tcW w:w="1737" w:type="dxa"/>
          </w:tcPr>
          <w:p w14:paraId="74CBBD06" w14:textId="77777777" w:rsidR="009C20A2" w:rsidRDefault="009C20A2" w:rsidP="004D6A70">
            <w:pPr>
              <w:jc w:val="center"/>
            </w:pPr>
          </w:p>
        </w:tc>
        <w:tc>
          <w:tcPr>
            <w:tcW w:w="2790" w:type="dxa"/>
          </w:tcPr>
          <w:p w14:paraId="471F92AE" w14:textId="77777777" w:rsidR="009C20A2" w:rsidRDefault="009C20A2" w:rsidP="004D6A70">
            <w:r>
              <w:t>Kondensator</w:t>
            </w:r>
          </w:p>
        </w:tc>
        <w:tc>
          <w:tcPr>
            <w:tcW w:w="2693" w:type="dxa"/>
          </w:tcPr>
          <w:p w14:paraId="214AEEA9" w14:textId="77777777" w:rsidR="009C20A2" w:rsidRDefault="009C20A2" w:rsidP="004D6A70">
            <w:r>
              <w:t>Spule</w:t>
            </w:r>
          </w:p>
        </w:tc>
      </w:tr>
      <w:tr w:rsidR="009C20A2" w14:paraId="7BF7CD15" w14:textId="77777777" w:rsidTr="004A5E10">
        <w:tc>
          <w:tcPr>
            <w:tcW w:w="855" w:type="dxa"/>
          </w:tcPr>
          <w:p w14:paraId="26F9CB54" w14:textId="01D611B3" w:rsidR="009C20A2" w:rsidRDefault="009C20A2" w:rsidP="004D6A70">
            <w:r>
              <w:t>t = T</w:t>
            </w:r>
          </w:p>
        </w:tc>
        <w:tc>
          <w:tcPr>
            <w:tcW w:w="1737" w:type="dxa"/>
          </w:tcPr>
          <w:p w14:paraId="57FA2025" w14:textId="77777777" w:rsidR="009C20A2" w:rsidRDefault="009C20A2" w:rsidP="004D6A7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E8E38DB" wp14:editId="0127E56E">
                  <wp:extent cx="781050" cy="1533360"/>
                  <wp:effectExtent l="0" t="0" r="0" b="0"/>
                  <wp:docPr id="11" name="Grafik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>
                            <a:clrChange>
                              <a:clrFrom>
                                <a:srgbClr val="CCFFCC"/>
                              </a:clrFrom>
                              <a:clrTo>
                                <a:srgbClr val="CCFFC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465" t="9230" r="75843" b="41057"/>
                          <a:stretch/>
                        </pic:blipFill>
                        <pic:spPr bwMode="auto">
                          <a:xfrm>
                            <a:off x="0" y="0"/>
                            <a:ext cx="781182" cy="1533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14:paraId="5E20A74B" w14:textId="10809D92" w:rsidR="009C20A2" w:rsidRPr="009C20A2" w:rsidRDefault="009C20A2" w:rsidP="009C20A2">
            <w:pPr>
              <w:jc w:val="both"/>
              <w:rPr>
                <w:szCs w:val="22"/>
              </w:rPr>
            </w:pPr>
            <w:r w:rsidRPr="009C20A2">
              <w:rPr>
                <w:szCs w:val="22"/>
              </w:rPr>
              <w:t>Durch die Induktion</w:t>
            </w:r>
            <w:r>
              <w:rPr>
                <w:szCs w:val="22"/>
              </w:rPr>
              <w:t xml:space="preserve"> in der Spule entsteht eine Spannung,</w:t>
            </w:r>
            <w:r w:rsidRPr="009C20A2">
              <w:rPr>
                <w:szCs w:val="22"/>
              </w:rPr>
              <w:t xml:space="preserve"> </w:t>
            </w:r>
            <w:r>
              <w:rPr>
                <w:szCs w:val="22"/>
              </w:rPr>
              <w:t>was</w:t>
            </w:r>
            <w:r w:rsidRPr="009C20A2">
              <w:rPr>
                <w:szCs w:val="22"/>
              </w:rPr>
              <w:t xml:space="preserve"> zu einer erneuten Aufladung des Kondensators führt.</w:t>
            </w:r>
          </w:p>
          <w:p w14:paraId="31B001FC" w14:textId="41C636DA" w:rsidR="009C20A2" w:rsidRDefault="009C20A2" w:rsidP="009C20A2">
            <w:pPr>
              <w:jc w:val="both"/>
            </w:pPr>
            <w:r w:rsidRPr="005C7CD8">
              <w:rPr>
                <w:position w:val="-22"/>
                <w:szCs w:val="22"/>
              </w:rPr>
              <w:object w:dxaOrig="1120" w:dyaOrig="580" w14:anchorId="3F51D787">
                <v:shape id="_x0000_i1575" type="#_x0000_t75" style="width:56.25pt;height:29.25pt" o:ole="">
                  <v:imagedata r:id="rId10" o:title=""/>
                </v:shape>
                <o:OLEObject Type="Embed" ProgID="Equation.DSMT4" ShapeID="_x0000_i1575" DrawAspect="Content" ObjectID="_1645967252" r:id="rId29"/>
              </w:object>
            </w:r>
          </w:p>
        </w:tc>
        <w:tc>
          <w:tcPr>
            <w:tcW w:w="2693" w:type="dxa"/>
          </w:tcPr>
          <w:p w14:paraId="07F0F176" w14:textId="77777777" w:rsidR="009C20A2" w:rsidRPr="00452074" w:rsidRDefault="009C20A2" w:rsidP="009C20A2">
            <w:pPr>
              <w:rPr>
                <w:szCs w:val="22"/>
              </w:rPr>
            </w:pPr>
            <w:r w:rsidRPr="00452074">
              <w:rPr>
                <w:szCs w:val="22"/>
              </w:rPr>
              <w:t>Da zu diesem Zeitpunkt kein Strom fließt, besteht in der Spule kein magnetisches Feld.</w:t>
            </w:r>
          </w:p>
          <w:p w14:paraId="318CA738" w14:textId="77777777" w:rsidR="009C20A2" w:rsidRPr="00315761" w:rsidRDefault="009C20A2" w:rsidP="004D6A70">
            <w:pPr>
              <w:jc w:val="both"/>
              <w:rPr>
                <w:szCs w:val="22"/>
              </w:rPr>
            </w:pPr>
            <w:r w:rsidRPr="00452074">
              <w:rPr>
                <w:position w:val="-12"/>
                <w:szCs w:val="22"/>
              </w:rPr>
              <w:object w:dxaOrig="740" w:dyaOrig="340" w14:anchorId="087FE577">
                <v:shape id="_x0000_i1576" type="#_x0000_t75" style="width:36.75pt;height:17.25pt" o:ole="">
                  <v:imagedata r:id="rId12" o:title=""/>
                </v:shape>
                <o:OLEObject Type="Embed" ProgID="Equation.DSMT4" ShapeID="_x0000_i1576" DrawAspect="Content" ObjectID="_1645967253" r:id="rId30"/>
              </w:object>
            </w:r>
          </w:p>
        </w:tc>
      </w:tr>
    </w:tbl>
    <w:p w14:paraId="0EED67D5" w14:textId="730820A2" w:rsidR="00946975" w:rsidRDefault="00946975" w:rsidP="00E76BA9"/>
    <w:p w14:paraId="19D8D35A" w14:textId="3BFF0B93" w:rsidR="009C20A2" w:rsidRDefault="009C20A2" w:rsidP="00E76BA9">
      <w:r>
        <w:t>Verlauf von Spannung und Stromstärke im elektrischen Schwingkreis</w:t>
      </w:r>
    </w:p>
    <w:p w14:paraId="3E58A9C6" w14:textId="7FE52929" w:rsidR="009C20A2" w:rsidRDefault="00E76BA9" w:rsidP="00E76BA9">
      <w:r>
        <w:rPr>
          <w:noProof/>
        </w:rPr>
        <w:drawing>
          <wp:inline distT="0" distB="0" distL="0" distR="0" wp14:anchorId="645688B0" wp14:editId="0098B003">
            <wp:extent cx="4305742" cy="970280"/>
            <wp:effectExtent l="0" t="0" r="0" b="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76" t="61036" r="9285" b="8616"/>
                    <a:stretch/>
                  </pic:blipFill>
                  <pic:spPr bwMode="auto">
                    <a:xfrm>
                      <a:off x="0" y="0"/>
                      <a:ext cx="4308440" cy="970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68FC2A" w14:textId="3948C8D2" w:rsidR="00634CD3" w:rsidRDefault="003F58B2" w:rsidP="00E76BA9">
      <w:r>
        <w:rPr>
          <w:szCs w:val="22"/>
        </w:rPr>
        <w:t xml:space="preserve">Stromstärke und Spannung sind um eine </w:t>
      </w:r>
      <w:proofErr w:type="spellStart"/>
      <w:r>
        <w:rPr>
          <w:szCs w:val="22"/>
        </w:rPr>
        <w:t>viertel</w:t>
      </w:r>
      <w:proofErr w:type="spellEnd"/>
      <w:r>
        <w:rPr>
          <w:szCs w:val="22"/>
        </w:rPr>
        <w:t xml:space="preserve"> Periode gegeneinander phasenverschoben.</w:t>
      </w:r>
    </w:p>
    <w:p w14:paraId="4A462785" w14:textId="77777777" w:rsidR="009C20A2" w:rsidRDefault="009C20A2" w:rsidP="00E76BA9"/>
    <w:p w14:paraId="787F52D4" w14:textId="77777777" w:rsidR="00313DAB" w:rsidRPr="003A68FF" w:rsidRDefault="00313DAB" w:rsidP="00313DAB">
      <w:r>
        <w:t xml:space="preserve">Kurvenverlauf für </w:t>
      </w:r>
      <w:r>
        <w:rPr>
          <w:color w:val="FF0000"/>
        </w:rPr>
        <w:t>elektrische Energie</w:t>
      </w:r>
      <w:r>
        <w:t xml:space="preserve"> und </w:t>
      </w:r>
      <w:r>
        <w:rPr>
          <w:color w:val="0000FF"/>
        </w:rPr>
        <w:t>magnetische Energie</w:t>
      </w:r>
      <w:r>
        <w:t xml:space="preserve">. Es gilt der Energieerhaltungssatz </w:t>
      </w:r>
      <w:proofErr w:type="spellStart"/>
      <w:r>
        <w:t>E</w:t>
      </w:r>
      <w:r>
        <w:rPr>
          <w:vertAlign w:val="subscript"/>
        </w:rPr>
        <w:t>el</w:t>
      </w:r>
      <w:proofErr w:type="spellEnd"/>
      <w:r>
        <w:t xml:space="preserve"> + </w:t>
      </w:r>
      <w:proofErr w:type="spellStart"/>
      <w:r>
        <w:t>E</w:t>
      </w:r>
      <w:r>
        <w:rPr>
          <w:vertAlign w:val="subscript"/>
        </w:rPr>
        <w:t>mag</w:t>
      </w:r>
      <w:proofErr w:type="spellEnd"/>
      <w:r>
        <w:t xml:space="preserve"> = konstant.</w:t>
      </w:r>
    </w:p>
    <w:p w14:paraId="421C8942" w14:textId="67CE32D8" w:rsidR="00E76BA9" w:rsidRDefault="00E76BA9" w:rsidP="00E76BA9"/>
    <w:p w14:paraId="5BCA734E" w14:textId="77777777" w:rsidR="00E76BA9" w:rsidRDefault="00E76BA9" w:rsidP="00E76BA9">
      <w:r>
        <w:rPr>
          <w:noProof/>
        </w:rPr>
        <w:drawing>
          <wp:inline distT="0" distB="0" distL="0" distR="0" wp14:anchorId="0DBAA092" wp14:editId="4BAEC932">
            <wp:extent cx="4542692" cy="1771650"/>
            <wp:effectExtent l="0" t="0" r="0" b="0"/>
            <wp:docPr id="8" name="Grafik 8" descr="kur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kurve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3730" cy="1775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B6585F" w14:textId="77777777" w:rsidR="00E76BA9" w:rsidRDefault="00E76BA9" w:rsidP="00E76BA9">
      <w:bookmarkStart w:id="2" w:name="_GoBack"/>
      <w:bookmarkEnd w:id="2"/>
    </w:p>
    <w:sectPr w:rsidR="00E76BA9" w:rsidSect="004A5E1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D2DA110" w14:textId="77777777" w:rsidR="00E42127" w:rsidRDefault="00E42127" w:rsidP="00A617D5">
      <w:r>
        <w:separator/>
      </w:r>
    </w:p>
  </w:endnote>
  <w:endnote w:type="continuationSeparator" w:id="0">
    <w:p w14:paraId="07B7C701" w14:textId="77777777" w:rsidR="00E42127" w:rsidRDefault="00E42127" w:rsidP="00A617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B0965B" w14:textId="77777777" w:rsidR="00E42127" w:rsidRDefault="00E42127" w:rsidP="00A617D5">
      <w:r>
        <w:separator/>
      </w:r>
    </w:p>
  </w:footnote>
  <w:footnote w:type="continuationSeparator" w:id="0">
    <w:p w14:paraId="5FDE3E92" w14:textId="77777777" w:rsidR="00E42127" w:rsidRDefault="00E42127" w:rsidP="00A617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1B5E3D"/>
    <w:multiLevelType w:val="singleLevel"/>
    <w:tmpl w:val="D9401A6C"/>
    <w:lvl w:ilvl="0">
      <w:start w:val="3"/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hint="default"/>
      </w:rPr>
    </w:lvl>
  </w:abstractNum>
  <w:abstractNum w:abstractNumId="22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</w:num>
  <w:num w:numId="24">
    <w:abstractNumId w:val="15"/>
  </w:num>
  <w:num w:numId="25">
    <w:abstractNumId w:val="19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0E6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65A"/>
    <w:rsid w:val="000E2775"/>
    <w:rsid w:val="000E2857"/>
    <w:rsid w:val="000E2B4F"/>
    <w:rsid w:val="000E3427"/>
    <w:rsid w:val="000E667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00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4BB6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1979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AB"/>
    <w:rsid w:val="003141CF"/>
    <w:rsid w:val="00314E7D"/>
    <w:rsid w:val="00315761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3BDC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58B2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074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121"/>
    <w:rsid w:val="004A4B62"/>
    <w:rsid w:val="004A4B71"/>
    <w:rsid w:val="004A4CD8"/>
    <w:rsid w:val="004A5D77"/>
    <w:rsid w:val="004A5E10"/>
    <w:rsid w:val="004B1A0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07BA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C7CD8"/>
    <w:rsid w:val="005D0E18"/>
    <w:rsid w:val="005D296C"/>
    <w:rsid w:val="005D2D7F"/>
    <w:rsid w:val="005D3270"/>
    <w:rsid w:val="005D3582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CD3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A88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304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6975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2A6B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0A2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6B3E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17D5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4C35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B2C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4A5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E7D6C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3B3E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27"/>
    <w:rsid w:val="00E42135"/>
    <w:rsid w:val="00E424BD"/>
    <w:rsid w:val="00E42AE6"/>
    <w:rsid w:val="00E42B6C"/>
    <w:rsid w:val="00E42C44"/>
    <w:rsid w:val="00E44B5F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6BA9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0EA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4D17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ACE6F4"/>
  <w15:docId w15:val="{3F1B8E65-9295-4D25-9C75-3D9F86CBB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B22B059-49B3-4078-A53E-8AE4F8F0D8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9</Words>
  <Characters>1761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03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3-17T15:19:00Z</dcterms:created>
  <dcterms:modified xsi:type="dcterms:W3CDTF">2020-03-17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